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58A20081" w:rsidR="00900527" w:rsidRPr="00F8749B" w:rsidRDefault="00900527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 w:rsidR="00F8749B">
              <w:rPr>
                <w:lang w:val="en-US"/>
              </w:rPr>
              <w:t>5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2D76AF50" w:rsidR="00900527" w:rsidRPr="00F8749B" w:rsidRDefault="00900527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 w:rsidR="00F8749B">
              <w:rPr>
                <w:lang w:val="en-US"/>
              </w:rPr>
              <w:t>9.8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014263CC" w:rsidR="00900527" w:rsidRPr="00F8749B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20,</w:t>
            </w:r>
            <w:r w:rsidR="00F8749B">
              <w:rPr>
                <w:lang w:val="en-US"/>
              </w:rPr>
              <w:t>9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3BF228ED" w:rsidR="00900527" w:rsidRPr="00F8749B" w:rsidRDefault="00F8749B" w:rsidP="00A0107F">
            <w:pPr>
              <w:rPr>
                <w:lang w:val="en-US"/>
              </w:rPr>
            </w:pPr>
            <w:r>
              <w:rPr>
                <w:lang w:val="en-US"/>
              </w:rPr>
              <w:t>20.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5A9E9555" w:rsidR="00900527" w:rsidRPr="00F8749B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21</w:t>
            </w:r>
            <w:r w:rsidR="00F8749B">
              <w:rPr>
                <w:lang w:val="en-US"/>
              </w:rPr>
              <w:t>.4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6715320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206039EB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F8749B">
              <w:rPr>
                <w:lang w:val="en-US"/>
              </w:rPr>
              <w:t>2.6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1A179E46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F8749B">
              <w:rPr>
                <w:lang w:val="en-US"/>
              </w:rPr>
              <w:t>7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6D57000C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8749B">
              <w:rPr>
                <w:lang w:val="en-US"/>
              </w:rPr>
              <w:t>2.7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7E1C754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8749B">
              <w:rPr>
                <w:lang w:val="en-US"/>
              </w:rPr>
              <w:t>9.6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1BDE6F37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F8749B">
              <w:rPr>
                <w:lang w:val="en-US"/>
              </w:rPr>
              <w:t>3.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6715321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640177A" w:rsidR="00484C02" w:rsidRPr="001965C1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7B16FB0A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458FB2A8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8.3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1F41AB22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</w:t>
            </w:r>
            <w:r w:rsidR="003F01B6">
              <w:rPr>
                <w:lang w:val="en-US"/>
              </w:rPr>
              <w:t>2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5AF8B2C7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678FAA5A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.4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4643FCBF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8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5FC54558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5C3CA31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3F01B6">
              <w:rPr>
                <w:lang w:val="en-US"/>
              </w:rPr>
              <w:t>7.3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00DA0C6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  <w:r w:rsidR="003F01B6">
              <w:rPr>
                <w:lang w:val="en-US"/>
              </w:rPr>
              <w:t>.8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3C526435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2.3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6978FD26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.3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355B589E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7B2056">
        <w:rPr>
          <w:lang w:val="en-US"/>
        </w:rPr>
        <w:t>6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r w:rsidR="00C440D6"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6715322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6715323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65586611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.3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5C2AA156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D11AF2D" w:rsidR="00E748DF" w:rsidRPr="003F01B6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uk-UA"/>
              </w:rPr>
              <w:t>16.</w:t>
            </w:r>
            <w:r w:rsidR="003F01B6">
              <w:rPr>
                <w:lang w:val="en-US"/>
              </w:rPr>
              <w:t>9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7C32487C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1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2B480C90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1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F0E7436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2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40170F99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.3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06DB4931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17022DF4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A720ED">
        <w:rPr>
          <w:lang w:val="en-US"/>
        </w:rPr>
        <w:t>4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6715324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6715325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587EFFAD" w:rsidR="00BC3B92" w:rsidRDefault="00BC3B92">
      <w:pPr>
        <w:rPr>
          <w:lang w:val="en-US"/>
        </w:rPr>
      </w:pPr>
      <w:r>
        <w:rPr>
          <w:lang w:val="en-US"/>
        </w:rPr>
        <w:br w:type="page"/>
      </w:r>
    </w:p>
    <w:p w14:paraId="560E1B69" w14:textId="77777777" w:rsidR="00BC3B92" w:rsidRDefault="00BC3B92" w:rsidP="00BC3B9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BC3B92" w14:paraId="218407AA" w14:textId="77777777" w:rsidTr="00217472">
        <w:tc>
          <w:tcPr>
            <w:tcW w:w="1008" w:type="dxa"/>
          </w:tcPr>
          <w:p w14:paraId="763E6B2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53A09E9D" w14:textId="77777777" w:rsidR="00BC3B92" w:rsidRPr="00900527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3F1CDC4" w14:textId="77777777" w:rsidR="00BC3B92" w:rsidRDefault="00BC3B92" w:rsidP="00217472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E6FC525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20EB20B1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7751F0B4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1D8C116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BC3B92" w14:paraId="5481E6C4" w14:textId="77777777" w:rsidTr="00217472">
        <w:tc>
          <w:tcPr>
            <w:tcW w:w="1008" w:type="dxa"/>
          </w:tcPr>
          <w:p w14:paraId="0DEB5775" w14:textId="16607181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133" w:type="dxa"/>
            <w:vMerge w:val="restart"/>
            <w:vAlign w:val="center"/>
          </w:tcPr>
          <w:p w14:paraId="1886DEC6" w14:textId="774C0E7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91D1F69" w14:textId="1ACB87FE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3D4AAB94" w14:textId="4854ED34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74A51B96" w14:textId="56B43331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7D204CFD" w14:textId="642C58F2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2</w:t>
            </w:r>
          </w:p>
        </w:tc>
        <w:tc>
          <w:tcPr>
            <w:tcW w:w="2834" w:type="dxa"/>
            <w:vMerge w:val="restart"/>
          </w:tcPr>
          <w:p w14:paraId="5B367DB8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97E5038" w14:textId="77777777" w:rsidTr="00217472">
        <w:tc>
          <w:tcPr>
            <w:tcW w:w="1008" w:type="dxa"/>
          </w:tcPr>
          <w:p w14:paraId="7AEC7B50" w14:textId="035EED3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133" w:type="dxa"/>
            <w:vMerge/>
            <w:vAlign w:val="center"/>
          </w:tcPr>
          <w:p w14:paraId="5D43A96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7C7435E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2702A4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4133B1E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0CFA666" w14:textId="0D344171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.7</w:t>
            </w:r>
          </w:p>
        </w:tc>
        <w:tc>
          <w:tcPr>
            <w:tcW w:w="2834" w:type="dxa"/>
            <w:vMerge/>
          </w:tcPr>
          <w:p w14:paraId="092F5FE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4EB2E6C0" w14:textId="77777777" w:rsidTr="00217472">
        <w:tc>
          <w:tcPr>
            <w:tcW w:w="1008" w:type="dxa"/>
          </w:tcPr>
          <w:p w14:paraId="7F32C695" w14:textId="4CD2C2F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133" w:type="dxa"/>
            <w:vMerge w:val="restart"/>
            <w:vAlign w:val="center"/>
          </w:tcPr>
          <w:p w14:paraId="59F94AB9" w14:textId="3BD42F6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4BB47A24" w14:textId="5CDE70A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5BE963C" w14:textId="511232D7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5B966FDC" w14:textId="133F2D5B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54E32A0" w14:textId="7D9AFCA0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7</w:t>
            </w:r>
          </w:p>
        </w:tc>
        <w:tc>
          <w:tcPr>
            <w:tcW w:w="2834" w:type="dxa"/>
            <w:vMerge w:val="restart"/>
          </w:tcPr>
          <w:p w14:paraId="13F8E697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A116A5B" w14:textId="77777777" w:rsidTr="00217472">
        <w:tc>
          <w:tcPr>
            <w:tcW w:w="1008" w:type="dxa"/>
          </w:tcPr>
          <w:p w14:paraId="404B40EC" w14:textId="26EEF6D4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133" w:type="dxa"/>
            <w:vMerge/>
            <w:vAlign w:val="center"/>
          </w:tcPr>
          <w:p w14:paraId="22066A2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B238B3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DA0EBD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855554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3273B66" w14:textId="461C03E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8</w:t>
            </w:r>
          </w:p>
        </w:tc>
        <w:tc>
          <w:tcPr>
            <w:tcW w:w="2834" w:type="dxa"/>
            <w:vMerge/>
          </w:tcPr>
          <w:p w14:paraId="731EA79F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89D9EFC" w14:textId="77777777" w:rsidTr="00217472">
        <w:tc>
          <w:tcPr>
            <w:tcW w:w="1008" w:type="dxa"/>
          </w:tcPr>
          <w:p w14:paraId="5131B728" w14:textId="1D388E6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133" w:type="dxa"/>
            <w:vMerge/>
            <w:vAlign w:val="center"/>
          </w:tcPr>
          <w:p w14:paraId="7B4C684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D49311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BED8D0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3485CE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A20BA19" w14:textId="2AAA064C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7</w:t>
            </w:r>
          </w:p>
        </w:tc>
        <w:tc>
          <w:tcPr>
            <w:tcW w:w="2834" w:type="dxa"/>
            <w:vMerge/>
          </w:tcPr>
          <w:p w14:paraId="4490230E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14DED247" w14:textId="77777777" w:rsidTr="00217472">
        <w:tc>
          <w:tcPr>
            <w:tcW w:w="1008" w:type="dxa"/>
          </w:tcPr>
          <w:p w14:paraId="01E90DA8" w14:textId="2738899C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133" w:type="dxa"/>
            <w:vMerge w:val="restart"/>
            <w:vAlign w:val="center"/>
          </w:tcPr>
          <w:p w14:paraId="64BD8CEB" w14:textId="562AFDD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6D3F7A0" w14:textId="5C9529E2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1CCFA751" w14:textId="1012BB8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552A15F" w14:textId="329A11CD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2E059646" w14:textId="23EBCC98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6</w:t>
            </w:r>
          </w:p>
        </w:tc>
        <w:tc>
          <w:tcPr>
            <w:tcW w:w="2834" w:type="dxa"/>
            <w:vMerge w:val="restart"/>
          </w:tcPr>
          <w:p w14:paraId="2762D05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D1FB6C1" w14:textId="77777777" w:rsidTr="00217472">
        <w:tc>
          <w:tcPr>
            <w:tcW w:w="1008" w:type="dxa"/>
          </w:tcPr>
          <w:p w14:paraId="5AAE8F5C" w14:textId="566E2C4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133" w:type="dxa"/>
            <w:vMerge/>
            <w:vAlign w:val="center"/>
          </w:tcPr>
          <w:p w14:paraId="75BE93A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B32BE8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4C48461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2176BB0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78AE860" w14:textId="3959578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6</w:t>
            </w:r>
          </w:p>
        </w:tc>
        <w:tc>
          <w:tcPr>
            <w:tcW w:w="2834" w:type="dxa"/>
            <w:vMerge/>
          </w:tcPr>
          <w:p w14:paraId="17016F8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8CABF7E" w14:textId="77777777" w:rsidTr="00217472">
        <w:tc>
          <w:tcPr>
            <w:tcW w:w="1008" w:type="dxa"/>
          </w:tcPr>
          <w:p w14:paraId="34B2CC80" w14:textId="33831ED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133" w:type="dxa"/>
            <w:vMerge/>
            <w:vAlign w:val="center"/>
          </w:tcPr>
          <w:p w14:paraId="4A5C21C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B8933A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9903FE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DF04267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30602D" w14:textId="2531B12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0BE69AB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5E59B25" w14:textId="77777777" w:rsidTr="00217472">
        <w:tc>
          <w:tcPr>
            <w:tcW w:w="1008" w:type="dxa"/>
          </w:tcPr>
          <w:p w14:paraId="05210A29" w14:textId="6A91297A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133" w:type="dxa"/>
            <w:vMerge w:val="restart"/>
            <w:vAlign w:val="center"/>
          </w:tcPr>
          <w:p w14:paraId="5F8F8203" w14:textId="4A59449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F7B92FF" w14:textId="6174B42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2C2F54F" w14:textId="5F60658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C49CC23" w14:textId="693C0A8E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6293EE4" w14:textId="6A7F870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5</w:t>
            </w:r>
          </w:p>
        </w:tc>
        <w:tc>
          <w:tcPr>
            <w:tcW w:w="2834" w:type="dxa"/>
            <w:vMerge w:val="restart"/>
          </w:tcPr>
          <w:p w14:paraId="575EAB7C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5C466A66" w14:textId="77777777" w:rsidTr="00217472">
        <w:tc>
          <w:tcPr>
            <w:tcW w:w="1008" w:type="dxa"/>
          </w:tcPr>
          <w:p w14:paraId="347DD83F" w14:textId="71706FD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133" w:type="dxa"/>
            <w:vMerge/>
            <w:vAlign w:val="center"/>
          </w:tcPr>
          <w:p w14:paraId="5ADDC1C0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5ECCE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7E8625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9114698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6CE2EC0" w14:textId="0861DDC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3EE46D6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02F883C6" w14:textId="77777777" w:rsidTr="00217472">
        <w:tc>
          <w:tcPr>
            <w:tcW w:w="1008" w:type="dxa"/>
          </w:tcPr>
          <w:p w14:paraId="5257CB63" w14:textId="77777777" w:rsidR="00BC3B92" w:rsidRDefault="00BC3B92" w:rsidP="00217472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0D226B8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7C832C32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4F436F6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69168CC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238284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6A52BBB8" w14:textId="77777777" w:rsidR="00BC3B92" w:rsidRDefault="00BC3B92" w:rsidP="00217472">
            <w:pPr>
              <w:rPr>
                <w:lang w:val="uk-UA"/>
              </w:rPr>
            </w:pPr>
          </w:p>
        </w:tc>
      </w:tr>
    </w:tbl>
    <w:p w14:paraId="167ECEC3" w14:textId="77777777" w:rsidR="00BC3B92" w:rsidRDefault="00BC3B92" w:rsidP="00BC3B92">
      <w:pPr>
        <w:rPr>
          <w:lang w:val="uk-UA"/>
        </w:rPr>
      </w:pPr>
    </w:p>
    <w:p w14:paraId="19CED55A" w14:textId="77777777" w:rsidR="00BC3B92" w:rsidRPr="00B23B2C" w:rsidRDefault="00BC3B92" w:rsidP="00BC3B9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BC3B92" w14:paraId="1980E2B0" w14:textId="77777777" w:rsidTr="00217472">
        <w:tc>
          <w:tcPr>
            <w:tcW w:w="1388" w:type="dxa"/>
            <w:vMerge w:val="restart"/>
          </w:tcPr>
          <w:p w14:paraId="2EDB8E4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37ECFBB3" w14:textId="77777777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C3B92" w14:paraId="5DFA3D43" w14:textId="77777777" w:rsidTr="00217472">
        <w:tc>
          <w:tcPr>
            <w:tcW w:w="1388" w:type="dxa"/>
            <w:vMerge/>
          </w:tcPr>
          <w:p w14:paraId="0085398E" w14:textId="77777777" w:rsidR="00BC3B92" w:rsidRDefault="00BC3B92" w:rsidP="00217472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11FDB83B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4D917963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60EABB0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28158E21" w14:textId="77777777" w:rsidR="00BC3B92" w:rsidRPr="006A1F6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BC3B92" w14:paraId="6C588AB9" w14:textId="77777777" w:rsidTr="00217472">
        <w:tc>
          <w:tcPr>
            <w:tcW w:w="1388" w:type="dxa"/>
          </w:tcPr>
          <w:p w14:paraId="640D12CC" w14:textId="011F5F9E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99" w:type="dxa"/>
          </w:tcPr>
          <w:p w14:paraId="649705AE" w14:textId="11B905CC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10C1E1CB" w14:textId="3277752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78FFECB4" w14:textId="0D364F95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0D28ABEE" w14:textId="38C7DF57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BC3B92" w14:paraId="52D606D7" w14:textId="77777777" w:rsidTr="00BC3B92">
        <w:tc>
          <w:tcPr>
            <w:tcW w:w="1388" w:type="dxa"/>
            <w:tcBorders>
              <w:bottom w:val="triple" w:sz="4" w:space="0" w:color="auto"/>
            </w:tcBorders>
          </w:tcPr>
          <w:p w14:paraId="1BCEBD11" w14:textId="2BA3EB2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37F157" w14:textId="1017642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E329157" w14:textId="027EBE5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4FE7E4F" w14:textId="3E13EAF0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12409663" w14:textId="2D36EDDB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BC3B92" w14:paraId="704C57B2" w14:textId="77777777" w:rsidTr="00BC3B92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06A1D6A3" w14:textId="4A80AD8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09B3D3D4" w14:textId="52DCF88E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52D230B9" w14:textId="59FD5343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64A418B3" w14:textId="48888C17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06546FA9" w14:textId="5AB803FD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</w:tr>
      <w:tr w:rsidR="00BC3B92" w14:paraId="3D20E140" w14:textId="77777777" w:rsidTr="00BC3B92">
        <w:tc>
          <w:tcPr>
            <w:tcW w:w="1388" w:type="dxa"/>
            <w:tcBorders>
              <w:top w:val="single" w:sz="4" w:space="0" w:color="auto"/>
            </w:tcBorders>
          </w:tcPr>
          <w:p w14:paraId="77D14CC1" w14:textId="458D02A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337A8279" w14:textId="09CEA2E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187" w:type="dxa"/>
            <w:tcBorders>
              <w:top w:val="single" w:sz="4" w:space="0" w:color="auto"/>
            </w:tcBorders>
          </w:tcPr>
          <w:p w14:paraId="7DEC2742" w14:textId="714B990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single" w:sz="4" w:space="0" w:color="auto"/>
            </w:tcBorders>
          </w:tcPr>
          <w:p w14:paraId="67AAFDDE" w14:textId="336BE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single" w:sz="4" w:space="0" w:color="auto"/>
            </w:tcBorders>
          </w:tcPr>
          <w:p w14:paraId="25DA2742" w14:textId="7B3B6E45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BC3B92" w14:paraId="5298C50E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316E18A9" w14:textId="4DAB4EC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B4DF03" w14:textId="2BD7BEFA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0DC6B34" w14:textId="04C25E3B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4309800F" w14:textId="274482BC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5E8294F1" w14:textId="6DD2332F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BC3B92" w14:paraId="656768EF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49CC8C51" w14:textId="3FF921A6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72FDE49" w14:textId="0DCEA8A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126F6EB7" w14:textId="5F57E3BF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7F70DF0" w14:textId="6420C966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DE9784" w14:textId="61BC5527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BC3B92" w14:paraId="594F3F23" w14:textId="77777777" w:rsidTr="00BC3B92">
        <w:tc>
          <w:tcPr>
            <w:tcW w:w="1388" w:type="dxa"/>
            <w:tcBorders>
              <w:bottom w:val="single" w:sz="4" w:space="0" w:color="auto"/>
            </w:tcBorders>
          </w:tcPr>
          <w:p w14:paraId="4B318BB0" w14:textId="538CA77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6C8CA3C" w14:textId="0B4FEBF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0033DD6" w14:textId="12D12DB2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767ECA5" w14:textId="59B39BD8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28EE4EBC" w14:textId="786B3A11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BC3B92" w14:paraId="7B8B3485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58958A91" w14:textId="5602132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BF1BF81" w14:textId="496C0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44CA81C" w14:textId="549FB473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BD9F18C" w14:textId="1BCF8E24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3144440" w14:textId="659B616E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</w:tr>
      <w:tr w:rsidR="00BC3B92" w14:paraId="113FFBE4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50360E6F" w14:textId="28A536C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4D4A7AB" w14:textId="33F6615F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D3121D1" w14:textId="1619E910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0EB0878" w14:textId="205EC431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3B0D09D" w14:textId="7EE4951F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BC3B92" w14:paraId="0E584EB8" w14:textId="77777777" w:rsidTr="00217472">
        <w:tc>
          <w:tcPr>
            <w:tcW w:w="1388" w:type="dxa"/>
          </w:tcPr>
          <w:p w14:paraId="5EAF2009" w14:textId="65333CF1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99" w:type="dxa"/>
          </w:tcPr>
          <w:p w14:paraId="7F6CDAAC" w14:textId="65704A3C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</w:tcPr>
          <w:p w14:paraId="0E0DFDC9" w14:textId="5054578B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49CDC0E4" w14:textId="223C6E9D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756DBF7F" w14:textId="39466A9E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</w:tbl>
    <w:p w14:paraId="6CD0ABC1" w14:textId="77777777" w:rsidR="00BC3B92" w:rsidRDefault="00BC3B92" w:rsidP="00BC3B92">
      <w:pPr>
        <w:rPr>
          <w:lang w:val="en-US"/>
        </w:rPr>
      </w:pPr>
    </w:p>
    <w:p w14:paraId="1C59ECD3" w14:textId="77777777" w:rsidR="00BC3B92" w:rsidRDefault="00BC3B92" w:rsidP="00BC3B9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40DF08BC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7AEA137">
          <v:shape id="_x0000_i1031" type="#_x0000_t75" style="width:269.25pt;height:54.75pt" o:ole="">
            <v:imagedata r:id="rId8" o:title=""/>
          </v:shape>
          <o:OLEObject Type="Embed" ProgID="Equation.DSMT4" ShapeID="_x0000_i1031" DrawAspect="Content" ObjectID="_1776715326" r:id="rId23"/>
        </w:object>
      </w:r>
    </w:p>
    <w:p w14:paraId="214EBBA6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16B8D07">
          <v:shape id="_x0000_i1032" type="#_x0000_t75" style="width:462.75pt;height:54.75pt" o:ole="">
            <v:imagedata r:id="rId18" o:title=""/>
          </v:shape>
          <o:OLEObject Type="Embed" ProgID="Equation.DSMT4" ShapeID="_x0000_i1032" DrawAspect="Content" ObjectID="_1776715327" r:id="rId24"/>
        </w:object>
      </w:r>
    </w:p>
    <w:p w14:paraId="64818C12" w14:textId="77777777" w:rsidR="00BC3B92" w:rsidRDefault="00BC3B92" w:rsidP="00BC3B9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BC3B92" w14:paraId="26B06115" w14:textId="77777777" w:rsidTr="00217472">
        <w:tc>
          <w:tcPr>
            <w:tcW w:w="1458" w:type="dxa"/>
          </w:tcPr>
          <w:p w14:paraId="58E7744A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42652E59" w14:textId="77777777" w:rsidR="00BC3B92" w:rsidRPr="001C6518" w:rsidRDefault="00BC3B92" w:rsidP="00217472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EAFE2A6" w14:textId="77777777" w:rsidR="00BC3B92" w:rsidRPr="001C6518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7C96DDBB" w14:textId="77777777" w:rsidR="00BC3B92" w:rsidRPr="001C6518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42C5508F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BC3B92" w14:paraId="553DB965" w14:textId="77777777" w:rsidTr="00217472">
        <w:tc>
          <w:tcPr>
            <w:tcW w:w="1458" w:type="dxa"/>
          </w:tcPr>
          <w:p w14:paraId="57892204" w14:textId="6D2B3411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63" w:type="dxa"/>
          </w:tcPr>
          <w:p w14:paraId="6CACBB4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e</w:t>
            </w:r>
            <w:r>
              <w:rPr>
                <w:lang w:val="ru-RU"/>
              </w:rPr>
              <w:t>-8</w:t>
            </w:r>
          </w:p>
          <w:p w14:paraId="48A99BB0" w14:textId="20D9FB3F" w:rsidR="000746DD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285" w:type="dxa"/>
          </w:tcPr>
          <w:p w14:paraId="5813D946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35E9FB69" w14:textId="63ADFEEA" w:rsidR="000746DD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3.80</w:t>
            </w:r>
          </w:p>
        </w:tc>
        <w:tc>
          <w:tcPr>
            <w:tcW w:w="1701" w:type="dxa"/>
          </w:tcPr>
          <w:p w14:paraId="6C5ECE1F" w14:textId="1AF1BE65" w:rsidR="00BC3B92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47</w:t>
            </w:r>
          </w:p>
        </w:tc>
        <w:tc>
          <w:tcPr>
            <w:tcW w:w="2552" w:type="dxa"/>
          </w:tcPr>
          <w:p w14:paraId="0C167972" w14:textId="406B8E69" w:rsidR="00BC3B92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C95B4F3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3BFE2D43" w14:textId="2D7961B2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6E564EA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9e-9</w:t>
            </w:r>
          </w:p>
          <w:p w14:paraId="29C544E4" w14:textId="2C48ADE1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1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931380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BF882B3" w14:textId="255AC997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2.80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7BACA3F" w14:textId="23720DCB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3ED95B9" w14:textId="05D91508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67F05F45" w14:textId="77777777" w:rsidTr="00217472">
        <w:tc>
          <w:tcPr>
            <w:tcW w:w="1458" w:type="dxa"/>
            <w:tcBorders>
              <w:top w:val="triple" w:sz="4" w:space="0" w:color="auto"/>
            </w:tcBorders>
          </w:tcPr>
          <w:p w14:paraId="664B807A" w14:textId="24A5A456" w:rsidR="00BC3B92" w:rsidRPr="00AB65EB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4D937938" w14:textId="77777777" w:rsidR="00BC3B92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1.2e-8</w:t>
            </w:r>
          </w:p>
          <w:p w14:paraId="798CBCFB" w14:textId="6FE66B40" w:rsidR="00E67810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0A206A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73AE245" w14:textId="2DF3A851" w:rsidR="000746DD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4.05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190738ED" w14:textId="74FE6CBE" w:rsidR="00BC3B92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51F96FE" w14:textId="3AA077D6" w:rsidR="00BC3B92" w:rsidRPr="00E67810" w:rsidRDefault="00E67810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2F0D4999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3C36B8E1" w14:textId="019E335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A5F6BD4" w14:textId="1D088E6B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9B8608E" w14:textId="5F59B7FE" w:rsidR="00BC3B92" w:rsidRPr="002657A2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1.26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15D1ECD" w14:textId="31087938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018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C735193" w14:textId="2F4B54F1" w:rsidR="00BC3B92" w:rsidRPr="003C2193" w:rsidRDefault="002657A2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1E57CA85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0B83C179" w14:textId="2D2437A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912CEDE" w14:textId="77777777" w:rsidR="0072024C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5e-9</w:t>
            </w:r>
          </w:p>
          <w:p w14:paraId="55EFF43D" w14:textId="6FFFF1A5" w:rsidR="0072024C" w:rsidRPr="003C2193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0.009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51A4B18" w14:textId="77777777" w:rsidR="00BC3B92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64F4CCE4" w14:textId="5813ED49" w:rsidR="0072024C" w:rsidRPr="005A556B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3.2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6530DB" w14:textId="6AE587AC" w:rsidR="00BC3B92" w:rsidRPr="003C2193" w:rsidRDefault="0072024C" w:rsidP="00BC3B92">
            <w:pPr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B0FF5DC" w14:textId="3674A469" w:rsidR="00BC3B92" w:rsidRPr="003C2193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B476B95" w14:textId="77777777" w:rsidTr="00217472">
        <w:tc>
          <w:tcPr>
            <w:tcW w:w="1458" w:type="dxa"/>
          </w:tcPr>
          <w:p w14:paraId="290122BD" w14:textId="617780C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63" w:type="dxa"/>
          </w:tcPr>
          <w:p w14:paraId="1B39B81E" w14:textId="77777777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1.4e-8</w:t>
            </w:r>
          </w:p>
          <w:p w14:paraId="7A7B3B1A" w14:textId="5655AC9D" w:rsidR="006A06DB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EFAA47F" w14:textId="77777777" w:rsidR="00BC3B92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1B0A87E7" w14:textId="21F5A5AA" w:rsidR="006A06DB" w:rsidRPr="006A06DB" w:rsidRDefault="006A06DB" w:rsidP="00BC3B92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0</w:t>
            </w:r>
          </w:p>
        </w:tc>
        <w:tc>
          <w:tcPr>
            <w:tcW w:w="1701" w:type="dxa"/>
          </w:tcPr>
          <w:p w14:paraId="7E0C5C2A" w14:textId="70ACB2EF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</w:tcPr>
          <w:p w14:paraId="3B38C0C0" w14:textId="59C29CBA" w:rsidR="00BC3B92" w:rsidRPr="006A06DB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58785C92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2F6E5682" w14:textId="4093E40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34B59802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9.3e-9</w:t>
            </w:r>
          </w:p>
          <w:p w14:paraId="36F9852B" w14:textId="2970A405" w:rsid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36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F0F28B7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D768CD7" w14:textId="7156D4D2" w:rsidR="002C2334" w:rsidRPr="00347A7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2.5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805D78A" w14:textId="3525E5E5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432AB541" w14:textId="5732463E" w:rsidR="00BC3B92" w:rsidRP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BC3B92" w14:paraId="7D23EA0A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4DF6E0D6" w14:textId="049F328A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E6731FE" w14:textId="0253B8A6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4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482E28D4" w14:textId="4E72FCC9" w:rsidR="00BC3B92" w:rsidRPr="00347A7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1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DE126B5" w14:textId="5923EEFC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8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3196B17E" w14:textId="1DFA2C2A" w:rsidR="00BC3B92" w:rsidRPr="003A255F" w:rsidRDefault="003A255F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1A4B315" w14:textId="77777777" w:rsidTr="00217472">
        <w:tc>
          <w:tcPr>
            <w:tcW w:w="1458" w:type="dxa"/>
          </w:tcPr>
          <w:p w14:paraId="65D67578" w14:textId="6A629DBD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63" w:type="dxa"/>
          </w:tcPr>
          <w:p w14:paraId="701938A7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9e-8</w:t>
            </w:r>
          </w:p>
          <w:p w14:paraId="6F6575E6" w14:textId="43EA92A2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43A8D6B9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68FBAE" w14:textId="6ACEB349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3.75</w:t>
            </w:r>
          </w:p>
        </w:tc>
        <w:tc>
          <w:tcPr>
            <w:tcW w:w="1701" w:type="dxa"/>
          </w:tcPr>
          <w:p w14:paraId="308C1741" w14:textId="547DF95E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042</w:t>
            </w:r>
          </w:p>
        </w:tc>
        <w:tc>
          <w:tcPr>
            <w:tcW w:w="2552" w:type="dxa"/>
          </w:tcPr>
          <w:p w14:paraId="0964F8AD" w14:textId="16FB187B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</w:tr>
      <w:tr w:rsidR="00BC3B92" w14:paraId="3EE3FF45" w14:textId="77777777" w:rsidTr="00217472">
        <w:tc>
          <w:tcPr>
            <w:tcW w:w="1458" w:type="dxa"/>
          </w:tcPr>
          <w:p w14:paraId="2676E2E1" w14:textId="644A520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63" w:type="dxa"/>
          </w:tcPr>
          <w:p w14:paraId="77F0CA87" w14:textId="4C1B3F15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40</w:t>
            </w:r>
          </w:p>
        </w:tc>
        <w:tc>
          <w:tcPr>
            <w:tcW w:w="1285" w:type="dxa"/>
          </w:tcPr>
          <w:p w14:paraId="08E250AE" w14:textId="7C7D81FD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.79</w:t>
            </w:r>
          </w:p>
        </w:tc>
        <w:tc>
          <w:tcPr>
            <w:tcW w:w="1701" w:type="dxa"/>
          </w:tcPr>
          <w:p w14:paraId="6D3DCFCA" w14:textId="06B3035D" w:rsidR="00BC3B92" w:rsidRPr="006A2528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74</w:t>
            </w:r>
          </w:p>
        </w:tc>
        <w:tc>
          <w:tcPr>
            <w:tcW w:w="2552" w:type="dxa"/>
          </w:tcPr>
          <w:p w14:paraId="77597B81" w14:textId="750C3965" w:rsidR="00BC3B92" w:rsidRPr="00956DD4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</w:tr>
    </w:tbl>
    <w:p w14:paraId="4BC4DA33" w14:textId="77777777" w:rsidR="00BC3B92" w:rsidRDefault="00BC3B92" w:rsidP="00BC3B92">
      <w:pPr>
        <w:rPr>
          <w:lang w:val="en-US"/>
        </w:rPr>
      </w:pPr>
    </w:p>
    <w:p w14:paraId="59F3B217" w14:textId="77777777" w:rsidR="00BC3B92" w:rsidRPr="001C6518" w:rsidRDefault="00BC3B92" w:rsidP="00BC3B92">
      <w:pPr>
        <w:rPr>
          <w:lang w:val="uk-UA"/>
        </w:rPr>
      </w:pPr>
      <w:r>
        <w:rPr>
          <w:lang w:val="uk-UA"/>
        </w:rPr>
        <w:t>Зворотні ВАХ:</w:t>
      </w:r>
    </w:p>
    <w:p w14:paraId="7503F4D8" w14:textId="33C62032" w:rsidR="00BC3B92" w:rsidRDefault="0048113C" w:rsidP="00BC3B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2CDE293" wp14:editId="4A3392FB">
            <wp:extent cx="5940425" cy="4150995"/>
            <wp:effectExtent l="0" t="0" r="3175" b="1905"/>
            <wp:docPr id="49837748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EDF9" w14:textId="26853C35" w:rsidR="001B3C9A" w:rsidRDefault="001B3C9A">
      <w:pPr>
        <w:rPr>
          <w:lang w:val="en-US"/>
        </w:rPr>
      </w:pPr>
      <w:r>
        <w:rPr>
          <w:lang w:val="en-US"/>
        </w:rPr>
        <w:br w:type="page"/>
      </w:r>
    </w:p>
    <w:p w14:paraId="250CFE76" w14:textId="77777777" w:rsidR="001B3C9A" w:rsidRDefault="001B3C9A" w:rsidP="001B3C9A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1B3C9A" w14:paraId="6BCBEACA" w14:textId="77777777" w:rsidTr="006D782D">
        <w:tc>
          <w:tcPr>
            <w:tcW w:w="1008" w:type="dxa"/>
          </w:tcPr>
          <w:p w14:paraId="7E8ACB42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2DA48D60" w14:textId="77777777" w:rsidR="001B3C9A" w:rsidRPr="00900527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CD07305" w14:textId="77777777" w:rsidR="001B3C9A" w:rsidRDefault="001B3C9A" w:rsidP="006D782D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03D943D0" w14:textId="77777777" w:rsidR="001B3C9A" w:rsidRPr="00A0107F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410B307E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655038DF" w14:textId="77777777" w:rsidR="001B3C9A" w:rsidRPr="00A0107F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51A2C0D1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1A499E" w14:paraId="3BE066A5" w14:textId="77777777" w:rsidTr="006D782D">
        <w:tc>
          <w:tcPr>
            <w:tcW w:w="1008" w:type="dxa"/>
          </w:tcPr>
          <w:p w14:paraId="08FB318F" w14:textId="1B20E970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a</w:t>
            </w:r>
          </w:p>
        </w:tc>
        <w:tc>
          <w:tcPr>
            <w:tcW w:w="1133" w:type="dxa"/>
            <w:vMerge w:val="restart"/>
            <w:vAlign w:val="center"/>
          </w:tcPr>
          <w:p w14:paraId="27A8FD43" w14:textId="77777777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08C3AA" w14:textId="77777777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0471FD0" w14:textId="6BAB94F4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lang w:val="en-US"/>
              </w:rPr>
              <w:t>0</w:t>
            </w:r>
          </w:p>
        </w:tc>
        <w:tc>
          <w:tcPr>
            <w:tcW w:w="709" w:type="dxa"/>
            <w:vMerge w:val="restart"/>
            <w:vAlign w:val="center"/>
          </w:tcPr>
          <w:p w14:paraId="439C13E0" w14:textId="77777777" w:rsidR="001A499E" w:rsidRPr="00BC3B92" w:rsidRDefault="001A499E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5B363BF" w14:textId="2A874216" w:rsidR="001A499E" w:rsidRPr="001A3B8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.3</w:t>
            </w:r>
          </w:p>
        </w:tc>
        <w:tc>
          <w:tcPr>
            <w:tcW w:w="2834" w:type="dxa"/>
            <w:vMerge w:val="restart"/>
          </w:tcPr>
          <w:p w14:paraId="5E0689C6" w14:textId="77777777" w:rsidR="001A499E" w:rsidRDefault="001A499E" w:rsidP="006D782D">
            <w:pPr>
              <w:rPr>
                <w:lang w:val="uk-UA"/>
              </w:rPr>
            </w:pPr>
          </w:p>
        </w:tc>
      </w:tr>
      <w:tr w:rsidR="001A499E" w14:paraId="15AAEF1D" w14:textId="77777777" w:rsidTr="006D782D">
        <w:tc>
          <w:tcPr>
            <w:tcW w:w="1008" w:type="dxa"/>
          </w:tcPr>
          <w:p w14:paraId="2ACE8921" w14:textId="44B9BDAE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b</w:t>
            </w:r>
          </w:p>
        </w:tc>
        <w:tc>
          <w:tcPr>
            <w:tcW w:w="1133" w:type="dxa"/>
            <w:vMerge/>
            <w:vAlign w:val="center"/>
          </w:tcPr>
          <w:p w14:paraId="506F91E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33C24E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55F91CD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E691295" w14:textId="77777777" w:rsidR="001A499E" w:rsidRDefault="001A499E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FFA9EF0" w14:textId="709F699D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6</w:t>
            </w:r>
          </w:p>
        </w:tc>
        <w:tc>
          <w:tcPr>
            <w:tcW w:w="2834" w:type="dxa"/>
            <w:vMerge/>
          </w:tcPr>
          <w:p w14:paraId="7CB061F5" w14:textId="77777777" w:rsidR="001A499E" w:rsidRDefault="001A499E" w:rsidP="006D782D">
            <w:pPr>
              <w:rPr>
                <w:lang w:val="uk-UA"/>
              </w:rPr>
            </w:pPr>
          </w:p>
        </w:tc>
      </w:tr>
      <w:tr w:rsidR="001A499E" w14:paraId="1FD8B6B1" w14:textId="77777777" w:rsidTr="006D782D">
        <w:tc>
          <w:tcPr>
            <w:tcW w:w="1008" w:type="dxa"/>
          </w:tcPr>
          <w:p w14:paraId="0C0B67F5" w14:textId="10F6E24A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1c</w:t>
            </w:r>
          </w:p>
        </w:tc>
        <w:tc>
          <w:tcPr>
            <w:tcW w:w="1133" w:type="dxa"/>
            <w:vMerge/>
            <w:vAlign w:val="center"/>
          </w:tcPr>
          <w:p w14:paraId="2C9FC898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DF379A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64D44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52F9C21" w14:textId="77777777" w:rsidR="001A499E" w:rsidRDefault="001A499E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E8561A6" w14:textId="78DF2C4D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3</w:t>
            </w:r>
          </w:p>
        </w:tc>
        <w:tc>
          <w:tcPr>
            <w:tcW w:w="2834" w:type="dxa"/>
            <w:vMerge/>
          </w:tcPr>
          <w:p w14:paraId="3DFFF7F8" w14:textId="77777777" w:rsidR="001A499E" w:rsidRDefault="001A499E" w:rsidP="006D782D">
            <w:pPr>
              <w:rPr>
                <w:lang w:val="uk-UA"/>
              </w:rPr>
            </w:pPr>
          </w:p>
        </w:tc>
      </w:tr>
      <w:tr w:rsidR="001B3C9A" w14:paraId="50166A63" w14:textId="77777777" w:rsidTr="006D782D">
        <w:tc>
          <w:tcPr>
            <w:tcW w:w="1008" w:type="dxa"/>
          </w:tcPr>
          <w:p w14:paraId="59A3EFCB" w14:textId="30A8A0DE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a</w:t>
            </w:r>
          </w:p>
        </w:tc>
        <w:tc>
          <w:tcPr>
            <w:tcW w:w="1133" w:type="dxa"/>
            <w:vMerge w:val="restart"/>
            <w:vAlign w:val="center"/>
          </w:tcPr>
          <w:p w14:paraId="01332ACC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22FD84BD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2DA1C14" w14:textId="77BDC8E8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1B3C9A">
              <w:rPr>
                <w:lang w:val="en-US"/>
              </w:rPr>
              <w:t>0</w:t>
            </w:r>
          </w:p>
        </w:tc>
        <w:tc>
          <w:tcPr>
            <w:tcW w:w="709" w:type="dxa"/>
            <w:vMerge w:val="restart"/>
            <w:vAlign w:val="center"/>
          </w:tcPr>
          <w:p w14:paraId="3474134E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4156615" w14:textId="5829030B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.6</w:t>
            </w:r>
          </w:p>
        </w:tc>
        <w:tc>
          <w:tcPr>
            <w:tcW w:w="2834" w:type="dxa"/>
            <w:vMerge w:val="restart"/>
          </w:tcPr>
          <w:p w14:paraId="23FA3029" w14:textId="50669D89" w:rsidR="001B3C9A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Радіальні коливання</w:t>
            </w:r>
          </w:p>
        </w:tc>
      </w:tr>
      <w:tr w:rsidR="001B3C9A" w14:paraId="77E4F862" w14:textId="77777777" w:rsidTr="006D782D">
        <w:tc>
          <w:tcPr>
            <w:tcW w:w="1008" w:type="dxa"/>
          </w:tcPr>
          <w:p w14:paraId="06FC3B79" w14:textId="66D707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b</w:t>
            </w:r>
          </w:p>
        </w:tc>
        <w:tc>
          <w:tcPr>
            <w:tcW w:w="1133" w:type="dxa"/>
            <w:vMerge/>
            <w:vAlign w:val="center"/>
          </w:tcPr>
          <w:p w14:paraId="15824CD4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2CA198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E418EC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40F607B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CF50FA6" w14:textId="51EF0A56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2834" w:type="dxa"/>
            <w:vMerge/>
          </w:tcPr>
          <w:p w14:paraId="50661949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1F6999AC" w14:textId="77777777" w:rsidTr="006D782D">
        <w:tc>
          <w:tcPr>
            <w:tcW w:w="1008" w:type="dxa"/>
          </w:tcPr>
          <w:p w14:paraId="0036CB64" w14:textId="1732ADE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a</w:t>
            </w:r>
          </w:p>
        </w:tc>
        <w:tc>
          <w:tcPr>
            <w:tcW w:w="1133" w:type="dxa"/>
            <w:vMerge w:val="restart"/>
            <w:vAlign w:val="center"/>
          </w:tcPr>
          <w:p w14:paraId="51255B9F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2138C79E" w14:textId="6789ED6A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1B3C9A">
              <w:rPr>
                <w:lang w:val="en-US"/>
              </w:rPr>
              <w:t>000</w:t>
            </w:r>
          </w:p>
        </w:tc>
        <w:tc>
          <w:tcPr>
            <w:tcW w:w="850" w:type="dxa"/>
            <w:vMerge w:val="restart"/>
            <w:vAlign w:val="center"/>
          </w:tcPr>
          <w:p w14:paraId="1A4ECCFF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5C1B08E2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430B36D" w14:textId="42FEB894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6</w:t>
            </w:r>
          </w:p>
        </w:tc>
        <w:tc>
          <w:tcPr>
            <w:tcW w:w="2834" w:type="dxa"/>
            <w:vMerge w:val="restart"/>
          </w:tcPr>
          <w:p w14:paraId="2B601099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67E6BC04" w14:textId="77777777" w:rsidTr="006D782D">
        <w:tc>
          <w:tcPr>
            <w:tcW w:w="1008" w:type="dxa"/>
          </w:tcPr>
          <w:p w14:paraId="31391807" w14:textId="21069A7F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765B956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27EF6CB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BCE9F1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BA0AEC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0C41EA36" w14:textId="3C853E91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8</w:t>
            </w:r>
          </w:p>
        </w:tc>
        <w:tc>
          <w:tcPr>
            <w:tcW w:w="2834" w:type="dxa"/>
            <w:vMerge/>
          </w:tcPr>
          <w:p w14:paraId="57C2D15D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046966A8" w14:textId="77777777" w:rsidTr="006D782D">
        <w:tc>
          <w:tcPr>
            <w:tcW w:w="1008" w:type="dxa"/>
          </w:tcPr>
          <w:p w14:paraId="6CE60307" w14:textId="621151E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a</w:t>
            </w:r>
          </w:p>
        </w:tc>
        <w:tc>
          <w:tcPr>
            <w:tcW w:w="1133" w:type="dxa"/>
            <w:vMerge w:val="restart"/>
            <w:vAlign w:val="center"/>
          </w:tcPr>
          <w:p w14:paraId="4F0F1AE7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187F766" w14:textId="2EB2FB18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1B3C9A">
              <w:rPr>
                <w:lang w:val="en-US"/>
              </w:rPr>
              <w:t>000</w:t>
            </w:r>
          </w:p>
        </w:tc>
        <w:tc>
          <w:tcPr>
            <w:tcW w:w="850" w:type="dxa"/>
            <w:vMerge w:val="restart"/>
            <w:vAlign w:val="center"/>
          </w:tcPr>
          <w:p w14:paraId="282AB19D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8EC984C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79B614A" w14:textId="7958DB59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.4</w:t>
            </w:r>
          </w:p>
        </w:tc>
        <w:tc>
          <w:tcPr>
            <w:tcW w:w="2834" w:type="dxa"/>
            <w:vMerge w:val="restart"/>
          </w:tcPr>
          <w:p w14:paraId="1EF0513D" w14:textId="45D07786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Радіальні коливання</w:t>
            </w:r>
          </w:p>
        </w:tc>
      </w:tr>
      <w:tr w:rsidR="001B3C9A" w14:paraId="61D4ADE3" w14:textId="77777777" w:rsidTr="006D782D">
        <w:tc>
          <w:tcPr>
            <w:tcW w:w="1008" w:type="dxa"/>
          </w:tcPr>
          <w:p w14:paraId="5A93F82C" w14:textId="3074598C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b</w:t>
            </w:r>
          </w:p>
        </w:tc>
        <w:tc>
          <w:tcPr>
            <w:tcW w:w="1133" w:type="dxa"/>
            <w:vMerge/>
            <w:vAlign w:val="center"/>
          </w:tcPr>
          <w:p w14:paraId="79A49236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8A26D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400DE7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0629B2C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1E7C611" w14:textId="683203D1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6</w:t>
            </w:r>
          </w:p>
        </w:tc>
        <w:tc>
          <w:tcPr>
            <w:tcW w:w="2834" w:type="dxa"/>
            <w:vMerge/>
          </w:tcPr>
          <w:p w14:paraId="43A66745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5798D497" w14:textId="77777777" w:rsidTr="006D782D">
        <w:tc>
          <w:tcPr>
            <w:tcW w:w="1008" w:type="dxa"/>
          </w:tcPr>
          <w:p w14:paraId="371FC5EA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58F883CA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50E4B7CB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16BD7A9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513D6455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B3EE71F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77356CB8" w14:textId="77777777" w:rsidR="001B3C9A" w:rsidRDefault="001B3C9A" w:rsidP="006D782D">
            <w:pPr>
              <w:rPr>
                <w:lang w:val="uk-UA"/>
              </w:rPr>
            </w:pPr>
          </w:p>
        </w:tc>
      </w:tr>
    </w:tbl>
    <w:p w14:paraId="1D20878A" w14:textId="77777777" w:rsidR="001B3C9A" w:rsidRDefault="001B3C9A" w:rsidP="001B3C9A">
      <w:pPr>
        <w:rPr>
          <w:lang w:val="uk-UA"/>
        </w:rPr>
      </w:pPr>
    </w:p>
    <w:p w14:paraId="03FC7514" w14:textId="77777777" w:rsidR="001B3C9A" w:rsidRPr="00B23B2C" w:rsidRDefault="001B3C9A" w:rsidP="001B3C9A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1B3C9A" w14:paraId="6838A18F" w14:textId="77777777" w:rsidTr="006D782D">
        <w:tc>
          <w:tcPr>
            <w:tcW w:w="1388" w:type="dxa"/>
            <w:vMerge w:val="restart"/>
          </w:tcPr>
          <w:p w14:paraId="07243FBC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14ADBD02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1B3C9A" w14:paraId="30953E92" w14:textId="77777777" w:rsidTr="006D782D">
        <w:tc>
          <w:tcPr>
            <w:tcW w:w="1388" w:type="dxa"/>
            <w:vMerge/>
          </w:tcPr>
          <w:p w14:paraId="5F9ACEC1" w14:textId="77777777" w:rsidR="001B3C9A" w:rsidRDefault="001B3C9A" w:rsidP="006D782D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50FA99DB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8ED34EF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7F148E83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52AC21B0" w14:textId="77777777" w:rsidR="001B3C9A" w:rsidRPr="006A1F6F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1B3C9A" w14:paraId="30B821BE" w14:textId="77777777" w:rsidTr="001B3C9A">
        <w:tc>
          <w:tcPr>
            <w:tcW w:w="1388" w:type="dxa"/>
            <w:tcBorders>
              <w:bottom w:val="single" w:sz="4" w:space="0" w:color="auto"/>
            </w:tcBorders>
          </w:tcPr>
          <w:p w14:paraId="688E3483" w14:textId="638EA94F" w:rsidR="001B3C9A" w:rsidRPr="00A0107F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a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32817EC0" w14:textId="5017369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5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CE85A93" w14:textId="786FDF0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8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68E79689" w14:textId="117843D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1786FD82" w14:textId="5602521A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</w:tr>
      <w:tr w:rsidR="001B3C9A" w14:paraId="0AFD014E" w14:textId="77777777" w:rsidTr="001B3C9A">
        <w:tc>
          <w:tcPr>
            <w:tcW w:w="1388" w:type="dxa"/>
            <w:tcBorders>
              <w:bottom w:val="single" w:sz="4" w:space="0" w:color="auto"/>
            </w:tcBorders>
          </w:tcPr>
          <w:p w14:paraId="22F354BC" w14:textId="368D4C6E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6C067A8C" w14:textId="0C8C30B4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4F984D49" w14:textId="0693E50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20D9D040" w14:textId="141CBFE5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1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5F16DBD9" w14:textId="38FA7EF7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1B3C9A" w14:paraId="1E782E69" w14:textId="77777777" w:rsidTr="001B3C9A">
        <w:tc>
          <w:tcPr>
            <w:tcW w:w="1388" w:type="dxa"/>
            <w:tcBorders>
              <w:top w:val="single" w:sz="4" w:space="0" w:color="auto"/>
              <w:bottom w:val="triple" w:sz="4" w:space="0" w:color="auto"/>
            </w:tcBorders>
          </w:tcPr>
          <w:p w14:paraId="126CD858" w14:textId="2CAD8C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c</w:t>
            </w:r>
          </w:p>
        </w:tc>
        <w:tc>
          <w:tcPr>
            <w:tcW w:w="1399" w:type="dxa"/>
            <w:tcBorders>
              <w:top w:val="single" w:sz="4" w:space="0" w:color="auto"/>
              <w:bottom w:val="triple" w:sz="4" w:space="0" w:color="auto"/>
            </w:tcBorders>
          </w:tcPr>
          <w:p w14:paraId="74B456F2" w14:textId="190DDED9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187" w:type="dxa"/>
            <w:tcBorders>
              <w:top w:val="single" w:sz="4" w:space="0" w:color="auto"/>
              <w:bottom w:val="triple" w:sz="4" w:space="0" w:color="auto"/>
            </w:tcBorders>
          </w:tcPr>
          <w:p w14:paraId="45787DD8" w14:textId="5A64C71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9</w:t>
            </w:r>
          </w:p>
        </w:tc>
        <w:tc>
          <w:tcPr>
            <w:tcW w:w="1546" w:type="dxa"/>
            <w:tcBorders>
              <w:top w:val="single" w:sz="4" w:space="0" w:color="auto"/>
              <w:bottom w:val="triple" w:sz="4" w:space="0" w:color="auto"/>
            </w:tcBorders>
          </w:tcPr>
          <w:p w14:paraId="3A80B218" w14:textId="472BA559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7</w:t>
            </w:r>
          </w:p>
        </w:tc>
        <w:tc>
          <w:tcPr>
            <w:tcW w:w="3406" w:type="dxa"/>
            <w:tcBorders>
              <w:top w:val="single" w:sz="4" w:space="0" w:color="auto"/>
              <w:bottom w:val="triple" w:sz="4" w:space="0" w:color="auto"/>
            </w:tcBorders>
          </w:tcPr>
          <w:p w14:paraId="763D0866" w14:textId="11BB78A0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6</w:t>
            </w:r>
          </w:p>
        </w:tc>
      </w:tr>
      <w:tr w:rsidR="001B3C9A" w14:paraId="413D8662" w14:textId="77777777" w:rsidTr="006D782D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2727CF46" w14:textId="7FAE18A5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3D478446" w14:textId="51986F6E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7BAA5515" w14:textId="2DF9A2B4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508EF6CC" w14:textId="454681D8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179EC6CE" w14:textId="6B752A13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1B3C9A" w14:paraId="43254183" w14:textId="77777777" w:rsidTr="006D782D">
        <w:tc>
          <w:tcPr>
            <w:tcW w:w="1388" w:type="dxa"/>
            <w:tcBorders>
              <w:bottom w:val="triple" w:sz="4" w:space="0" w:color="auto"/>
            </w:tcBorders>
          </w:tcPr>
          <w:p w14:paraId="73CEA958" w14:textId="6C05A781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</w:t>
            </w:r>
            <w:r>
              <w:rPr>
                <w:lang w:val="en-US"/>
              </w:rPr>
              <w:t>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5A439C10" w14:textId="3BE5ABE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EC6FED5" w14:textId="2EE4FC66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2B163B" w14:textId="2502F428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7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0700C229" w14:textId="2F5AA7D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1B3C9A" w14:paraId="4DC9CAA9" w14:textId="77777777" w:rsidTr="006D782D">
        <w:tc>
          <w:tcPr>
            <w:tcW w:w="1388" w:type="dxa"/>
            <w:tcBorders>
              <w:top w:val="triple" w:sz="4" w:space="0" w:color="auto"/>
            </w:tcBorders>
          </w:tcPr>
          <w:p w14:paraId="074F1549" w14:textId="5372F409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7FF04B10" w14:textId="7BFC74E1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8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407C91D5" w14:textId="22F73AD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05F37D50" w14:textId="07EC8411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91B0CE0" w14:textId="76CBF0B2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</w:tr>
      <w:tr w:rsidR="001B3C9A" w14:paraId="59B9EE2A" w14:textId="77777777" w:rsidTr="006D782D">
        <w:tc>
          <w:tcPr>
            <w:tcW w:w="1388" w:type="dxa"/>
            <w:tcBorders>
              <w:bottom w:val="triple" w:sz="4" w:space="0" w:color="auto"/>
            </w:tcBorders>
          </w:tcPr>
          <w:p w14:paraId="67489074" w14:textId="58E7DE8C" w:rsidR="001B3C9A" w:rsidRPr="001A499E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</w:t>
            </w:r>
            <w:r w:rsidR="001A499E">
              <w:rPr>
                <w:lang w:val="en-US"/>
              </w:rPr>
              <w:t>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DAA095" w14:textId="1BB1F03C" w:rsidR="001B3C9A" w:rsidRPr="0069528C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F4F6A4B" w14:textId="5ACDD93F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4AD83E1" w14:textId="7F32369A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FA93743" w14:textId="234614C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1B3C9A" w14:paraId="376E3280" w14:textId="77777777" w:rsidTr="006D782D">
        <w:tc>
          <w:tcPr>
            <w:tcW w:w="1388" w:type="dxa"/>
            <w:tcBorders>
              <w:top w:val="triple" w:sz="4" w:space="0" w:color="auto"/>
            </w:tcBorders>
          </w:tcPr>
          <w:p w14:paraId="4CF29F84" w14:textId="4331DEE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12DE7820" w14:textId="555F4E58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7BB3300C" w14:textId="4C077A5E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2447470E" w14:textId="6FF4EED2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5D7D9FF4" w14:textId="623BD03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1B3C9A" w14:paraId="75DEB39A" w14:textId="77777777" w:rsidTr="006D782D">
        <w:tc>
          <w:tcPr>
            <w:tcW w:w="1388" w:type="dxa"/>
          </w:tcPr>
          <w:p w14:paraId="199430B1" w14:textId="29B8211D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b</w:t>
            </w:r>
          </w:p>
        </w:tc>
        <w:tc>
          <w:tcPr>
            <w:tcW w:w="1399" w:type="dxa"/>
          </w:tcPr>
          <w:p w14:paraId="651CC81F" w14:textId="58235CB2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80</w:t>
            </w:r>
          </w:p>
        </w:tc>
        <w:tc>
          <w:tcPr>
            <w:tcW w:w="1187" w:type="dxa"/>
          </w:tcPr>
          <w:p w14:paraId="1C363497" w14:textId="72F4E8B5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668C4AD6" w14:textId="563F1D59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3406" w:type="dxa"/>
          </w:tcPr>
          <w:p w14:paraId="2F1FE69C" w14:textId="15FE03C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1</w:t>
            </w:r>
          </w:p>
        </w:tc>
      </w:tr>
    </w:tbl>
    <w:p w14:paraId="7B9D1F57" w14:textId="77777777" w:rsidR="001B3C9A" w:rsidRDefault="001B3C9A" w:rsidP="001B3C9A">
      <w:pPr>
        <w:rPr>
          <w:lang w:val="en-US"/>
        </w:rPr>
      </w:pPr>
    </w:p>
    <w:p w14:paraId="55C84B4F" w14:textId="77777777" w:rsidR="001B3C9A" w:rsidRDefault="001B3C9A" w:rsidP="001B3C9A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7FFDF587" w14:textId="77777777" w:rsidR="001B3C9A" w:rsidRDefault="001B3C9A" w:rsidP="001B3C9A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679FA5C7">
          <v:shape id="_x0000_i1033" type="#_x0000_t75" style="width:269.25pt;height:54.75pt" o:ole="">
            <v:imagedata r:id="rId8" o:title=""/>
          </v:shape>
          <o:OLEObject Type="Embed" ProgID="Equation.DSMT4" ShapeID="_x0000_i1033" DrawAspect="Content" ObjectID="_1776715328" r:id="rId26"/>
        </w:object>
      </w:r>
    </w:p>
    <w:p w14:paraId="4CC14875" w14:textId="77777777" w:rsidR="001B3C9A" w:rsidRDefault="001B3C9A" w:rsidP="001B3C9A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72A7A90B">
          <v:shape id="_x0000_i1034" type="#_x0000_t75" style="width:462.75pt;height:54.75pt" o:ole="">
            <v:imagedata r:id="rId18" o:title=""/>
          </v:shape>
          <o:OLEObject Type="Embed" ProgID="Equation.DSMT4" ShapeID="_x0000_i1034" DrawAspect="Content" ObjectID="_1776715329" r:id="rId27"/>
        </w:object>
      </w:r>
    </w:p>
    <w:p w14:paraId="2E0599A1" w14:textId="77777777" w:rsidR="001B3C9A" w:rsidRDefault="001B3C9A" w:rsidP="001B3C9A">
      <w:pPr>
        <w:rPr>
          <w:lang w:val="en-US"/>
        </w:rPr>
      </w:pPr>
    </w:p>
    <w:p w14:paraId="6F0545B0" w14:textId="77777777" w:rsidR="001B3C9A" w:rsidRDefault="001B3C9A" w:rsidP="001B3C9A">
      <w:pPr>
        <w:rPr>
          <w:lang w:val="en-US"/>
        </w:rPr>
      </w:pPr>
    </w:p>
    <w:p w14:paraId="55FCFA24" w14:textId="77777777" w:rsidR="001B3C9A" w:rsidRPr="001B3C9A" w:rsidRDefault="001B3C9A" w:rsidP="001B3C9A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B3C9A" w14:paraId="3F062A80" w14:textId="77777777" w:rsidTr="006D782D">
        <w:tc>
          <w:tcPr>
            <w:tcW w:w="1458" w:type="dxa"/>
          </w:tcPr>
          <w:p w14:paraId="27E38943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5F1585A9" w14:textId="77777777" w:rsidR="001B3C9A" w:rsidRPr="001C6518" w:rsidRDefault="001B3C9A" w:rsidP="006D782D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57B598AF" w14:textId="77777777" w:rsidR="001B3C9A" w:rsidRPr="001C6518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CAF47D0" w14:textId="77777777" w:rsidR="001B3C9A" w:rsidRPr="001C6518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B62F964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B3C9A" w14:paraId="3927F29D" w14:textId="77777777" w:rsidTr="006D782D">
        <w:tc>
          <w:tcPr>
            <w:tcW w:w="1458" w:type="dxa"/>
          </w:tcPr>
          <w:p w14:paraId="6A993AAD" w14:textId="19B75583" w:rsidR="001B3C9A" w:rsidRPr="00A0107F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a</w:t>
            </w:r>
          </w:p>
        </w:tc>
        <w:tc>
          <w:tcPr>
            <w:tcW w:w="1363" w:type="dxa"/>
          </w:tcPr>
          <w:p w14:paraId="567EB308" w14:textId="5F36A566" w:rsidR="001B3C9A" w:rsidRPr="000746DD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09732C9C" w14:textId="59A9B94D" w:rsidR="001B3C9A" w:rsidRPr="000746DD" w:rsidRDefault="001B3C9A" w:rsidP="006D782D">
            <w:pPr>
              <w:rPr>
                <w:lang w:val="uk-UA"/>
              </w:rPr>
            </w:pPr>
          </w:p>
        </w:tc>
        <w:tc>
          <w:tcPr>
            <w:tcW w:w="1701" w:type="dxa"/>
          </w:tcPr>
          <w:p w14:paraId="22830C1B" w14:textId="6AF87B93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18741A76" w14:textId="79AC885E" w:rsidR="001B3C9A" w:rsidRPr="000746DD" w:rsidRDefault="001B3C9A" w:rsidP="006D782D">
            <w:pPr>
              <w:rPr>
                <w:lang w:val="uk-UA"/>
              </w:rPr>
            </w:pPr>
          </w:p>
        </w:tc>
      </w:tr>
      <w:tr w:rsidR="001B3C9A" w14:paraId="5C5A6820" w14:textId="77777777" w:rsidTr="006D782D">
        <w:tc>
          <w:tcPr>
            <w:tcW w:w="1458" w:type="dxa"/>
          </w:tcPr>
          <w:p w14:paraId="27BB9DD0" w14:textId="5A274300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b</w:t>
            </w:r>
          </w:p>
        </w:tc>
        <w:tc>
          <w:tcPr>
            <w:tcW w:w="1363" w:type="dxa"/>
          </w:tcPr>
          <w:p w14:paraId="63A1F5E6" w14:textId="77777777" w:rsidR="001B3C9A" w:rsidRDefault="001B3C9A" w:rsidP="006D782D">
            <w:pPr>
              <w:rPr>
                <w:lang w:val="uk-UA"/>
              </w:rPr>
            </w:pPr>
          </w:p>
        </w:tc>
        <w:tc>
          <w:tcPr>
            <w:tcW w:w="1285" w:type="dxa"/>
          </w:tcPr>
          <w:p w14:paraId="57636161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1A9BA480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6002894E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6BC64608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4C935164" w14:textId="57D1AFF6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1</w:t>
            </w:r>
            <w:r>
              <w:rPr>
                <w:lang w:val="en-US"/>
              </w:rPr>
              <w:t>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6ACFB33C" w14:textId="2EF01681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45DC0BF" w14:textId="372559BA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4BB8631C" w14:textId="57E995D1" w:rsidR="001B3C9A" w:rsidRPr="000746DD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7BBF0F98" w14:textId="4E741F82" w:rsidR="001B3C9A" w:rsidRPr="000746DD" w:rsidRDefault="001B3C9A" w:rsidP="006D782D">
            <w:pPr>
              <w:rPr>
                <w:lang w:val="en-US"/>
              </w:rPr>
            </w:pPr>
          </w:p>
        </w:tc>
      </w:tr>
      <w:tr w:rsidR="001B3C9A" w14:paraId="2BFFDF03" w14:textId="77777777" w:rsidTr="006D782D">
        <w:tc>
          <w:tcPr>
            <w:tcW w:w="1458" w:type="dxa"/>
            <w:tcBorders>
              <w:top w:val="triple" w:sz="4" w:space="0" w:color="auto"/>
            </w:tcBorders>
          </w:tcPr>
          <w:p w14:paraId="30799F03" w14:textId="2EF5D282" w:rsidR="001B3C9A" w:rsidRPr="00AB65EB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7902CA" w14:textId="2D972D46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3EA7DC6E" w14:textId="7CDC618C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8C031EA" w14:textId="3DFF0E82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047C291" w14:textId="4B9C15D9" w:rsidR="001B3C9A" w:rsidRPr="00E67810" w:rsidRDefault="001B3C9A" w:rsidP="006D782D">
            <w:pPr>
              <w:rPr>
                <w:lang w:val="en-US"/>
              </w:rPr>
            </w:pPr>
          </w:p>
        </w:tc>
      </w:tr>
      <w:tr w:rsidR="001B3C9A" w14:paraId="47CCFBD5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7B99D8FC" w14:textId="32AC22E5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2</w:t>
            </w:r>
            <w:r>
              <w:rPr>
                <w:lang w:val="en-US"/>
              </w:rPr>
              <w:t>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B1D2589" w14:textId="032AAED5" w:rsidR="001B3C9A" w:rsidRPr="003C2193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3959F95" w14:textId="6677209A" w:rsidR="001B3C9A" w:rsidRPr="005A556B" w:rsidRDefault="001B3C9A" w:rsidP="006D782D">
            <w:pPr>
              <w:rPr>
                <w:lang w:val="uk-UA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17BE18" w14:textId="624AB10D" w:rsidR="001B3C9A" w:rsidRPr="003C2193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0FE46395" w14:textId="1BB0A22F" w:rsidR="001B3C9A" w:rsidRPr="003C2193" w:rsidRDefault="001B3C9A" w:rsidP="006D782D">
            <w:pPr>
              <w:rPr>
                <w:lang w:val="uk-UA"/>
              </w:rPr>
            </w:pPr>
          </w:p>
        </w:tc>
      </w:tr>
      <w:tr w:rsidR="001B3C9A" w14:paraId="3E85DF47" w14:textId="77777777" w:rsidTr="006D782D">
        <w:tc>
          <w:tcPr>
            <w:tcW w:w="1458" w:type="dxa"/>
          </w:tcPr>
          <w:p w14:paraId="1DE5F6C5" w14:textId="3826B1D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a</w:t>
            </w:r>
          </w:p>
        </w:tc>
        <w:tc>
          <w:tcPr>
            <w:tcW w:w="1363" w:type="dxa"/>
          </w:tcPr>
          <w:p w14:paraId="07D0B521" w14:textId="394368D2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2AFD2F6" w14:textId="1BE848F4" w:rsidR="001B3C9A" w:rsidRPr="006A06DB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3E3D0FBE" w14:textId="6A2EAE79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4791C6D6" w14:textId="1781D0A9" w:rsidR="001B3C9A" w:rsidRPr="006A06DB" w:rsidRDefault="001B3C9A" w:rsidP="006D782D">
            <w:pPr>
              <w:rPr>
                <w:lang w:val="uk-UA"/>
              </w:rPr>
            </w:pPr>
          </w:p>
        </w:tc>
      </w:tr>
      <w:tr w:rsidR="001B3C9A" w14:paraId="6C5EDA52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13FEE623" w14:textId="1F1591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3</w:t>
            </w:r>
            <w:r>
              <w:rPr>
                <w:lang w:val="en-US"/>
              </w:rPr>
              <w:t>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4CF7EB1" w14:textId="3FFAA0F4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73C2C10" w14:textId="1491FF44" w:rsidR="001B3C9A" w:rsidRPr="00347A72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A731A88" w14:textId="5EDE633D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CCDC081" w14:textId="6A191242" w:rsidR="001B3C9A" w:rsidRPr="003A255F" w:rsidRDefault="001B3C9A" w:rsidP="006D782D">
            <w:pPr>
              <w:rPr>
                <w:lang w:val="en-US"/>
              </w:rPr>
            </w:pPr>
          </w:p>
        </w:tc>
      </w:tr>
      <w:tr w:rsidR="001B3C9A" w14:paraId="1874A99D" w14:textId="77777777" w:rsidTr="006D782D">
        <w:tc>
          <w:tcPr>
            <w:tcW w:w="1458" w:type="dxa"/>
          </w:tcPr>
          <w:p w14:paraId="0DEA643E" w14:textId="5CCE25D5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a</w:t>
            </w:r>
          </w:p>
        </w:tc>
        <w:tc>
          <w:tcPr>
            <w:tcW w:w="1363" w:type="dxa"/>
          </w:tcPr>
          <w:p w14:paraId="4BD10DB4" w14:textId="5D21943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74DA6B3D" w14:textId="5123954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A50F054" w14:textId="7745F06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0E20B962" w14:textId="0CFD94E6" w:rsidR="001B3C9A" w:rsidRDefault="001B3C9A" w:rsidP="006D782D">
            <w:pPr>
              <w:rPr>
                <w:lang w:val="en-US"/>
              </w:rPr>
            </w:pPr>
          </w:p>
        </w:tc>
      </w:tr>
      <w:tr w:rsidR="001B3C9A" w14:paraId="3E21C658" w14:textId="77777777" w:rsidTr="006D782D">
        <w:tc>
          <w:tcPr>
            <w:tcW w:w="1458" w:type="dxa"/>
          </w:tcPr>
          <w:p w14:paraId="4E9BAAAD" w14:textId="49D1335E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lang w:val="en-US"/>
              </w:rPr>
              <w:t>4b</w:t>
            </w:r>
          </w:p>
        </w:tc>
        <w:tc>
          <w:tcPr>
            <w:tcW w:w="1363" w:type="dxa"/>
          </w:tcPr>
          <w:p w14:paraId="44EF82FE" w14:textId="5A7E42AD" w:rsidR="001B3C9A" w:rsidRPr="006470A5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33812370" w14:textId="3B44D3CD" w:rsidR="001B3C9A" w:rsidRPr="006470A5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C395F5E" w14:textId="3FE7D0DF" w:rsidR="001B3C9A" w:rsidRPr="006A2528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400C97A1" w14:textId="6C3ECA67" w:rsidR="001B3C9A" w:rsidRPr="00956DD4" w:rsidRDefault="001B3C9A" w:rsidP="006D782D">
            <w:pPr>
              <w:rPr>
                <w:lang w:val="en-US"/>
              </w:rPr>
            </w:pPr>
          </w:p>
        </w:tc>
      </w:tr>
    </w:tbl>
    <w:p w14:paraId="30C2E30E" w14:textId="77777777" w:rsidR="001B3C9A" w:rsidRDefault="001B3C9A" w:rsidP="001B3C9A">
      <w:pPr>
        <w:rPr>
          <w:lang w:val="en-US"/>
        </w:rPr>
      </w:pPr>
    </w:p>
    <w:p w14:paraId="3F8D55B2" w14:textId="77777777" w:rsidR="001B3C9A" w:rsidRPr="001C6518" w:rsidRDefault="001B3C9A" w:rsidP="001B3C9A">
      <w:pPr>
        <w:rPr>
          <w:lang w:val="uk-UA"/>
        </w:rPr>
      </w:pPr>
      <w:r>
        <w:rPr>
          <w:lang w:val="uk-UA"/>
        </w:rPr>
        <w:t>Зворотні ВАХ:</w:t>
      </w:r>
    </w:p>
    <w:p w14:paraId="2C1D5DB0" w14:textId="77777777" w:rsidR="001B3C9A" w:rsidRDefault="001B3C9A" w:rsidP="001B3C9A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7E8BDE7B" wp14:editId="56E2FEB5">
            <wp:extent cx="5940425" cy="4150995"/>
            <wp:effectExtent l="0" t="0" r="3175" b="1905"/>
            <wp:docPr id="9714963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00279" w14:textId="77777777" w:rsidR="001B3C9A" w:rsidRPr="000E66F2" w:rsidRDefault="001B3C9A" w:rsidP="001B3C9A">
      <w:pPr>
        <w:rPr>
          <w:lang w:val="en-US"/>
        </w:rPr>
      </w:pPr>
    </w:p>
    <w:p w14:paraId="606396DE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5755B"/>
    <w:rsid w:val="000746DD"/>
    <w:rsid w:val="000879B8"/>
    <w:rsid w:val="000E66F2"/>
    <w:rsid w:val="001965C1"/>
    <w:rsid w:val="001A3B8E"/>
    <w:rsid w:val="001A499E"/>
    <w:rsid w:val="001B3C9A"/>
    <w:rsid w:val="001C6518"/>
    <w:rsid w:val="002657A2"/>
    <w:rsid w:val="002A55F2"/>
    <w:rsid w:val="002C2334"/>
    <w:rsid w:val="00347A72"/>
    <w:rsid w:val="00384279"/>
    <w:rsid w:val="00396892"/>
    <w:rsid w:val="003A255F"/>
    <w:rsid w:val="003C2193"/>
    <w:rsid w:val="003F01B6"/>
    <w:rsid w:val="003F5DAE"/>
    <w:rsid w:val="00405B01"/>
    <w:rsid w:val="00405D0C"/>
    <w:rsid w:val="00430202"/>
    <w:rsid w:val="004312FD"/>
    <w:rsid w:val="0047214F"/>
    <w:rsid w:val="00475A6B"/>
    <w:rsid w:val="0048113C"/>
    <w:rsid w:val="00484C02"/>
    <w:rsid w:val="004A0F0D"/>
    <w:rsid w:val="004A1350"/>
    <w:rsid w:val="005A556B"/>
    <w:rsid w:val="005D3D8B"/>
    <w:rsid w:val="00613614"/>
    <w:rsid w:val="0062474D"/>
    <w:rsid w:val="006470A5"/>
    <w:rsid w:val="0069528C"/>
    <w:rsid w:val="006A06DB"/>
    <w:rsid w:val="006A1F6F"/>
    <w:rsid w:val="006A2528"/>
    <w:rsid w:val="006C1AFD"/>
    <w:rsid w:val="0072024C"/>
    <w:rsid w:val="007419D9"/>
    <w:rsid w:val="00751317"/>
    <w:rsid w:val="007652CB"/>
    <w:rsid w:val="0076797A"/>
    <w:rsid w:val="007B2056"/>
    <w:rsid w:val="00835962"/>
    <w:rsid w:val="00887675"/>
    <w:rsid w:val="008E0D14"/>
    <w:rsid w:val="00900527"/>
    <w:rsid w:val="00906B8D"/>
    <w:rsid w:val="00907ED3"/>
    <w:rsid w:val="00923215"/>
    <w:rsid w:val="009370BB"/>
    <w:rsid w:val="00956DD4"/>
    <w:rsid w:val="0096772D"/>
    <w:rsid w:val="009D3412"/>
    <w:rsid w:val="00A0107F"/>
    <w:rsid w:val="00A013E7"/>
    <w:rsid w:val="00A02FB1"/>
    <w:rsid w:val="00A07D62"/>
    <w:rsid w:val="00A720ED"/>
    <w:rsid w:val="00A72B50"/>
    <w:rsid w:val="00A9067E"/>
    <w:rsid w:val="00AB65EB"/>
    <w:rsid w:val="00AC6EF3"/>
    <w:rsid w:val="00B16F89"/>
    <w:rsid w:val="00B23B2C"/>
    <w:rsid w:val="00B430CB"/>
    <w:rsid w:val="00BC3B92"/>
    <w:rsid w:val="00BF5078"/>
    <w:rsid w:val="00C440D6"/>
    <w:rsid w:val="00CE635B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67810"/>
    <w:rsid w:val="00E741C8"/>
    <w:rsid w:val="00E748DF"/>
    <w:rsid w:val="00EC4D4D"/>
    <w:rsid w:val="00F313C5"/>
    <w:rsid w:val="00F86E2D"/>
    <w:rsid w:val="00F8749B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oleObject" Target="embeddings/oleObject8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3</TotalTime>
  <Pages>1</Pages>
  <Words>4587</Words>
  <Characters>2616</Characters>
  <Application>Microsoft Office Word</Application>
  <DocSecurity>0</DocSecurity>
  <Lines>21</Lines>
  <Paragraphs>1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79</cp:revision>
  <dcterms:created xsi:type="dcterms:W3CDTF">2024-03-22T18:41:00Z</dcterms:created>
  <dcterms:modified xsi:type="dcterms:W3CDTF">2024-05-08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